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7140ADC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ại xích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03D0ABE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>1.2 Chọn số răng đĩa xích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35950ABD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5,434 (kW)</w:t>
      </w:r>
    </w:p>
    <w:p w14:paraId="3F480C85" w14:textId="25405EF8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198389,40 (N.mm)</w:t>
      </w:r>
    </w:p>
    <w:p w14:paraId="4A151DF0" w14:textId="31880ECF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261,58 (vòng/phút)</w:t>
      </w:r>
    </w:p>
    <w:p w14:paraId="272A4EF0" w14:textId="4572301B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</w:p>
    <w:p w14:paraId="1D23235C" w14:textId="060DAF23" w:rsidR="003D0EDD" w:rsidRDefault="003D0EDD" w:rsidP="003D0EDD">
      <w:pPr>
        <w:pStyle w:val="normal0"/>
        <w:ind w:firstLine="720"/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>
        <w:t>30</w:t>
      </w:r>
      <w:r w:rsidRPr="005A1E77">
        <w:rPr>
          <w:vertAlign w:val="superscript"/>
        </w:rPr>
        <w:t>0</w:t>
      </w:r>
    </w:p>
    <w:p w14:paraId="68102F8D" w14:textId="77777777" w:rsidR="003D0EDD" w:rsidRDefault="003D0EDD" w:rsidP="003D0EDD">
      <w:pPr>
        <w:pStyle w:val="normal0"/>
        <w:ind w:firstLine="720"/>
      </w:pPr>
      <w:r>
        <w:t>- Bộ truyền làm việc 3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23A04700" w:rsidR="00763E8F" w:rsidRDefault="005534C0" w:rsidP="00447197">
      <w:pPr>
        <w:pStyle w:val="cmuc11"/>
      </w:pPr>
      <w:bookmarkStart w:id="4" w:name="_Toc142745239"/>
      <w:r w:rsidRPr="005534C0">
        <w:t>Chọn loại xích</w:t>
      </w:r>
      <w:bookmarkEnd w:id="4"/>
    </w:p>
    <w:p w14:paraId="6001252C" w14:textId="28FD50B7" w:rsidR="0093593F" w:rsidRPr="0093593F" w:rsidRDefault="005534C0" w:rsidP="0093593F">
      <w:pPr>
        <w:pStyle w:val="normal0"/>
        <w:rPr>
          <w:szCs w:val="12"/>
        </w:rPr>
      </w:pPr>
      <w:r w:rsidRPr="00680596">
        <w:t>Do điều kiện làm việc chịu va đập nhẹ và hiệu suất của bộ truyền xích yêu cầu cao nên chọn loại xích ống con lăn</w:t>
      </w:r>
      <w:r w:rsidR="0093593F" w:rsidRPr="0093593F">
        <w:rPr>
          <w:szCs w:val="12"/>
        </w:rPr>
        <w:t>.</w:t>
      </w:r>
    </w:p>
    <w:p w14:paraId="7FC2DC8F" w14:textId="2DC50BA1" w:rsidR="00763E8F" w:rsidRDefault="005A1E77" w:rsidP="0093593F">
      <w:pPr>
        <w:pStyle w:val="cmuc11"/>
      </w:pPr>
      <w:bookmarkStart w:id="5" w:name="_Toc142745240"/>
      <w:r w:rsidRPr="005A1E77">
        <w:t>Chọn số răng đĩa xích</w:t>
      </w:r>
      <w:bookmarkEnd w:id="5"/>
    </w:p>
    <w:p w14:paraId="607EFC81" w14:textId="006985E8" w:rsidR="00B147F2" w:rsidRDefault="00B147F2" w:rsidP="00B147F2">
      <w:pPr>
        <w:pStyle w:val="normal0"/>
      </w:pPr>
      <w:r>
        <w:t>.</w:t>
      </w:r>
    </w:p>
    <w:p w14:paraId="68AD7142" w14:textId="5629292B" w:rsidR="00763E8F" w:rsidRDefault="005A1E77" w:rsidP="00F82406">
      <w:pPr>
        <w:pStyle w:val="cmuc11"/>
      </w:pPr>
      <w:bookmarkStart w:id="6" w:name="_Toc142745241"/>
      <w:r>
        <w:t>……….</w:t>
      </w:r>
      <w:bookmarkEnd w:id="6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7" w:name="_Toc142745242"/>
      <w:r>
        <w:t>……….</w:t>
      </w:r>
      <w:bookmarkEnd w:id="7"/>
    </w:p>
    <w:p w14:paraId="26F0C0F1" w14:textId="0B252CF6" w:rsidR="00763E8F" w:rsidRDefault="005A1E77" w:rsidP="00F82406">
      <w:pPr>
        <w:pStyle w:val="normal0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8" w:name="_Toc142745243"/>
      <w:r>
        <w:t>……….</w:t>
      </w:r>
      <w:bookmarkEnd w:id="8"/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5pt;height:12pt" o:ole="">
                  <v:imagedata r:id="rId15" o:title=""/>
                </v:shape>
                <o:OLEObject Type="Embed" ProgID="Equation.DSMT4" ShapeID="_x0000_i1025" DrawAspect="Content" ObjectID="_1786644857" r:id="rId16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6" type="#_x0000_t75" style="width:90.55pt;height:20.2pt" o:ole="">
                  <v:imagedata r:id="rId17" o:title=""/>
                </v:shape>
                <o:OLEObject Type="Embed" ProgID="Equation.DSMT4" ShapeID="_x0000_i1026" DrawAspect="Content" ObjectID="_1786644858" r:id="rId18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9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9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0" w:name="_Toc142745245"/>
      <w:r w:rsidRPr="00A745FB">
        <w:t>Chọn vật liệu</w:t>
      </w:r>
      <w:bookmarkEnd w:id="10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1" w:name="_Toc142745246"/>
      <w:r w:rsidRPr="005F6FF1">
        <w:t>Xác định ứng suất cho phép</w:t>
      </w:r>
      <w:bookmarkEnd w:id="11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2" w:name="_Toc142745247"/>
      <w:r>
        <w:t>……….</w:t>
      </w:r>
      <w:bookmarkEnd w:id="12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3" w:name="_Toc142745248"/>
      <w:r>
        <w:t>……….</w:t>
      </w:r>
      <w:bookmarkEnd w:id="13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4" w:name="_Toc142745249"/>
      <w:r>
        <w:t>……….</w:t>
      </w:r>
      <w:bookmarkEnd w:id="14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6" w:name="_Toc142745251"/>
      <w:r w:rsidRPr="00960E61">
        <w:t>Chọn vật liệu chế tạo trục</w:t>
      </w:r>
      <w:bookmarkEnd w:id="1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7" w:name="_Toc142745252"/>
      <w:r w:rsidRPr="00960E61">
        <w:t>Tính tải trọng tác dụng lên trục</w:t>
      </w:r>
      <w:bookmarkEnd w:id="1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8" w:name="_Toc142745253"/>
      <w:r w:rsidRPr="00960E61">
        <w:t xml:space="preserve">Tính </w:t>
      </w:r>
      <w:r>
        <w:t>khoảng cách giữa các điểm đặt lực</w:t>
      </w:r>
      <w:bookmarkEnd w:id="1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9" w:name="_Toc142745254"/>
      <w:r w:rsidRPr="00960E61">
        <w:t>Tính phản lực tại các gối đỡ</w:t>
      </w:r>
      <w:bookmarkEnd w:id="1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20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2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1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2" w:name="_Toc142745257"/>
      <w:r w:rsidRPr="00C444B1">
        <w:rPr>
          <w:lang w:val="vi-VN"/>
        </w:rPr>
        <w:t>Thiết kế sơ bộ kết cấu trục</w:t>
      </w:r>
      <w:bookmarkEnd w:id="2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3" w:name="_Toc142745258"/>
      <w:r>
        <w:lastRenderedPageBreak/>
        <w:t>KẾT LUẬN</w:t>
      </w:r>
      <w:bookmarkEnd w:id="2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4" w:name="_Toc142745259"/>
      <w:r w:rsidRPr="00F82406">
        <w:lastRenderedPageBreak/>
        <w:t>Tài liệu tham khảo</w:t>
      </w:r>
      <w:bookmarkEnd w:id="2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DF4D5A2" w14:textId="77777777" w:rsidR="00C1767B" w:rsidRDefault="00C1767B" w:rsidP="0005286D">
      <w:pPr>
        <w:spacing w:before="0" w:after="0" w:line="240" w:lineRule="auto"/>
      </w:pPr>
      <w:r>
        <w:separator/>
      </w:r>
    </w:p>
  </w:endnote>
  <w:endnote w:type="continuationSeparator" w:id="0">
    <w:p w14:paraId="6CD1AA1B" w14:textId="77777777" w:rsidR="00C1767B" w:rsidRDefault="00C1767B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D40B0E8" w14:textId="77777777" w:rsidR="00C1767B" w:rsidRDefault="00C1767B" w:rsidP="0005286D">
      <w:pPr>
        <w:spacing w:before="0" w:after="0" w:line="240" w:lineRule="auto"/>
      </w:pPr>
      <w:r>
        <w:separator/>
      </w:r>
    </w:p>
  </w:footnote>
  <w:footnote w:type="continuationSeparator" w:id="0">
    <w:p w14:paraId="10FA4D15" w14:textId="77777777" w:rsidR="00C1767B" w:rsidRDefault="00C1767B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7966"/>
    <w:rsid w:val="000B2D7E"/>
    <w:rsid w:val="000E54C8"/>
    <w:rsid w:val="000E7744"/>
    <w:rsid w:val="000F10B3"/>
    <w:rsid w:val="000F3081"/>
    <w:rsid w:val="000F42CB"/>
    <w:rsid w:val="0012652C"/>
    <w:rsid w:val="001321B4"/>
    <w:rsid w:val="00150E21"/>
    <w:rsid w:val="001A1172"/>
    <w:rsid w:val="001B112C"/>
    <w:rsid w:val="001B18F6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46FD"/>
    <w:rsid w:val="002C27D6"/>
    <w:rsid w:val="002D6D84"/>
    <w:rsid w:val="002E752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B3340"/>
    <w:rsid w:val="004B4159"/>
    <w:rsid w:val="004B7396"/>
    <w:rsid w:val="004C16B8"/>
    <w:rsid w:val="004C1CA7"/>
    <w:rsid w:val="004C6878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4FDC"/>
    <w:rsid w:val="00566CDD"/>
    <w:rsid w:val="00581579"/>
    <w:rsid w:val="005869A8"/>
    <w:rsid w:val="0058740B"/>
    <w:rsid w:val="005A0558"/>
    <w:rsid w:val="005A1E77"/>
    <w:rsid w:val="005C1282"/>
    <w:rsid w:val="005D52AF"/>
    <w:rsid w:val="005E409F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24797"/>
    <w:rsid w:val="00745255"/>
    <w:rsid w:val="007475E5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5EA8"/>
    <w:rsid w:val="007D399B"/>
    <w:rsid w:val="007E1771"/>
    <w:rsid w:val="007E483E"/>
    <w:rsid w:val="007F04D2"/>
    <w:rsid w:val="00801A81"/>
    <w:rsid w:val="00816BAA"/>
    <w:rsid w:val="00820F34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53F2B"/>
    <w:rsid w:val="00B5487C"/>
    <w:rsid w:val="00B61CD4"/>
    <w:rsid w:val="00B67326"/>
    <w:rsid w:val="00BA3DC5"/>
    <w:rsid w:val="00BA4CD2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3091A"/>
    <w:rsid w:val="00D42785"/>
    <w:rsid w:val="00D53C7A"/>
    <w:rsid w:val="00D73F4B"/>
    <w:rsid w:val="00D87552"/>
    <w:rsid w:val="00D91F63"/>
    <w:rsid w:val="00DA2D87"/>
    <w:rsid w:val="00DA334E"/>
    <w:rsid w:val="00DA38B6"/>
    <w:rsid w:val="00DB50A1"/>
    <w:rsid w:val="00DC1EA5"/>
    <w:rsid w:val="00DC47FC"/>
    <w:rsid w:val="00DF7402"/>
    <w:rsid w:val="00E22B3A"/>
    <w:rsid w:val="00E23BF8"/>
    <w:rsid w:val="00E4148C"/>
    <w:rsid w:val="00E43E12"/>
    <w:rsid w:val="00E730A0"/>
    <w:rsid w:val="00E935C9"/>
    <w:rsid w:val="00EA125F"/>
    <w:rsid w:val="00EA3F74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9</TotalTime>
  <Pages>1</Pages>
  <Words>1136</Words>
  <Characters>6478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20</cp:revision>
  <dcterms:created xsi:type="dcterms:W3CDTF">2013-10-01T22:26:00Z</dcterms:created>
  <dcterms:modified xsi:type="dcterms:W3CDTF">2024-08-31T14:28:00Z</dcterms:modified>
</cp:coreProperties>
</file>